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7D30" w:rsidRDefault="00657D30" w:rsidP="00657D30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ultiple C</w:t>
      </w:r>
      <w:r w:rsidRPr="00660BE8">
        <w:rPr>
          <w:rFonts w:ascii="Times New Roman" w:hAnsi="Times New Roman" w:cs="Times New Roman"/>
          <w:b/>
          <w:sz w:val="24"/>
          <w:szCs w:val="24"/>
        </w:rPr>
        <w:t>hoice</w:t>
      </w:r>
      <w:r>
        <w:rPr>
          <w:rFonts w:ascii="Times New Roman" w:hAnsi="Times New Roman" w:cs="Times New Roman"/>
          <w:b/>
          <w:sz w:val="24"/>
          <w:szCs w:val="24"/>
        </w:rPr>
        <w:t xml:space="preserve">:  [2] </w:t>
      </w:r>
      <w:r w:rsidRPr="00660BE8">
        <w:rPr>
          <w:rFonts w:ascii="Times New Roman" w:hAnsi="Times New Roman" w:cs="Times New Roman"/>
          <w:b/>
          <w:sz w:val="24"/>
          <w:szCs w:val="24"/>
        </w:rPr>
        <w:t>points each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57D30">
        <w:rPr>
          <w:rFonts w:ascii="Times New Roman" w:hAnsi="Times New Roman" w:cs="Times New Roman"/>
          <w:b/>
          <w:sz w:val="24"/>
          <w:szCs w:val="24"/>
          <w:highlight w:val="cyan"/>
        </w:rPr>
        <w:t xml:space="preserve"> </w:t>
      </w:r>
      <w:r w:rsidRPr="00660BE8">
        <w:rPr>
          <w:rFonts w:ascii="Times New Roman" w:hAnsi="Times New Roman" w:cs="Times New Roman"/>
          <w:b/>
          <w:sz w:val="24"/>
          <w:szCs w:val="24"/>
          <w:highlight w:val="cyan"/>
        </w:rPr>
        <w:t xml:space="preserve">You must </w:t>
      </w:r>
      <w:r>
        <w:rPr>
          <w:rFonts w:ascii="Times New Roman" w:hAnsi="Times New Roman" w:cs="Times New Roman"/>
          <w:b/>
          <w:sz w:val="24"/>
          <w:szCs w:val="24"/>
          <w:highlight w:val="cyan"/>
        </w:rPr>
        <w:t xml:space="preserve">show work/explain EVERY </w:t>
      </w:r>
      <w:r w:rsidRPr="00657D30">
        <w:rPr>
          <w:rFonts w:ascii="Times New Roman" w:hAnsi="Times New Roman" w:cs="Times New Roman"/>
          <w:b/>
          <w:sz w:val="24"/>
          <w:szCs w:val="24"/>
          <w:highlight w:val="cyan"/>
        </w:rPr>
        <w:t>question for full credit.</w:t>
      </w:r>
    </w:p>
    <w:p w:rsidR="00657D30" w:rsidRDefault="00657D30" w:rsidP="00657D30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C00D93" w:rsidRPr="00C50604" w:rsidRDefault="00657D30" w:rsidP="00C00D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C2DD4" w:rsidRPr="00660BE8">
        <w:rPr>
          <w:rFonts w:ascii="Times New Roman" w:hAnsi="Times New Roman" w:cs="Times New Roman"/>
          <w:color w:val="000000"/>
          <w:sz w:val="24"/>
          <w:szCs w:val="24"/>
        </w:rPr>
        <w:t xml:space="preserve">1.)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1564C1" w:rsidRPr="00C50604">
        <w:rPr>
          <w:rFonts w:ascii="Times New Roman" w:hAnsi="Times New Roman" w:cs="Times New Roman"/>
          <w:color w:val="000000"/>
          <w:sz w:val="24"/>
          <w:szCs w:val="24"/>
        </w:rPr>
        <w:t xml:space="preserve">What is the value of the expression </w:t>
      </w:r>
      <w:r w:rsidR="001564C1" w:rsidRPr="00C50604">
        <w:rPr>
          <w:rFonts w:ascii="Times New Roman" w:hAnsi="Times New Roman" w:cs="Times New Roman"/>
          <w:noProof/>
          <w:color w:val="000000"/>
          <w:position w:val="-8"/>
          <w:sz w:val="24"/>
          <w:szCs w:val="24"/>
        </w:rPr>
        <w:drawing>
          <wp:inline distT="0" distB="0" distL="0" distR="0">
            <wp:extent cx="552450" cy="219075"/>
            <wp:effectExtent l="19050" t="0" r="0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564C1" w:rsidRPr="00C50604">
        <w:rPr>
          <w:rFonts w:ascii="Times New Roman" w:hAnsi="Times New Roman" w:cs="Times New Roman"/>
          <w:color w:val="000000"/>
          <w:sz w:val="24"/>
          <w:szCs w:val="24"/>
        </w:rPr>
        <w:t xml:space="preserve"> when </w:t>
      </w:r>
      <w:r w:rsidR="001564C1" w:rsidRPr="00C50604"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361950" cy="142875"/>
            <wp:effectExtent l="19050" t="0" r="0" b="0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564C1" w:rsidRPr="00C506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 w:rsidR="001564C1" w:rsidRPr="00C50604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proofErr w:type="gramEnd"/>
      <w:r w:rsidR="001564C1" w:rsidRPr="00C50604"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285750" cy="142875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564C1" w:rsidRPr="00C50604">
        <w:rPr>
          <w:rFonts w:ascii="Times New Roman" w:hAnsi="Times New Roman" w:cs="Times New Roman"/>
          <w:color w:val="000000"/>
          <w:sz w:val="24"/>
          <w:szCs w:val="24"/>
        </w:rPr>
        <w:t>?</w:t>
      </w:r>
      <w:r w:rsidR="00C00D93" w:rsidRPr="00C50604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18560E" w:rsidRPr="00C50604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18560E" w:rsidRPr="00C50604">
        <w:rPr>
          <w:rFonts w:ascii="Times New Roman" w:hAnsi="Times New Roman" w:cs="Times New Roman"/>
          <w:color w:val="000000"/>
          <w:sz w:val="24"/>
          <w:szCs w:val="24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381"/>
        <w:gridCol w:w="2004"/>
        <w:gridCol w:w="450"/>
        <w:gridCol w:w="1890"/>
      </w:tblGrid>
      <w:tr w:rsidR="005E385B" w:rsidRPr="00C50604" w:rsidTr="00977FD3">
        <w:tc>
          <w:tcPr>
            <w:tcW w:w="381" w:type="dxa"/>
          </w:tcPr>
          <w:p w:rsidR="005E385B" w:rsidRPr="00C50604" w:rsidRDefault="005E385B" w:rsidP="005E385B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2004" w:type="dxa"/>
          </w:tcPr>
          <w:p w:rsidR="005E385B" w:rsidRPr="00C50604" w:rsidRDefault="001564C1" w:rsidP="005E385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4</w:t>
            </w:r>
          </w:p>
        </w:tc>
        <w:tc>
          <w:tcPr>
            <w:tcW w:w="450" w:type="dxa"/>
          </w:tcPr>
          <w:p w:rsidR="005E385B" w:rsidRPr="00C50604" w:rsidRDefault="005E385B" w:rsidP="005E385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  <w:t>3)</w:t>
            </w:r>
          </w:p>
        </w:tc>
        <w:tc>
          <w:tcPr>
            <w:tcW w:w="1890" w:type="dxa"/>
          </w:tcPr>
          <w:p w:rsidR="005E385B" w:rsidRPr="00C50604" w:rsidRDefault="001564C1" w:rsidP="005E385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  <w:t>-49</w:t>
            </w:r>
          </w:p>
        </w:tc>
      </w:tr>
      <w:tr w:rsidR="005E385B" w:rsidRPr="00C50604" w:rsidTr="00977FD3">
        <w:tc>
          <w:tcPr>
            <w:tcW w:w="381" w:type="dxa"/>
          </w:tcPr>
          <w:p w:rsidR="005E385B" w:rsidRPr="00C50604" w:rsidRDefault="005E385B" w:rsidP="005E385B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2004" w:type="dxa"/>
          </w:tcPr>
          <w:p w:rsidR="005E385B" w:rsidRPr="00C50604" w:rsidRDefault="001564C1" w:rsidP="005E385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9</w:t>
            </w:r>
          </w:p>
        </w:tc>
        <w:tc>
          <w:tcPr>
            <w:tcW w:w="450" w:type="dxa"/>
          </w:tcPr>
          <w:p w:rsidR="005E385B" w:rsidRPr="00C50604" w:rsidRDefault="005E385B" w:rsidP="005E385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  <w:t>4)</w:t>
            </w:r>
          </w:p>
        </w:tc>
        <w:tc>
          <w:tcPr>
            <w:tcW w:w="1890" w:type="dxa"/>
          </w:tcPr>
          <w:p w:rsidR="005E385B" w:rsidRPr="00C50604" w:rsidRDefault="001564C1" w:rsidP="005E385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  <w:t>-64</w:t>
            </w:r>
          </w:p>
        </w:tc>
      </w:tr>
    </w:tbl>
    <w:p w:rsidR="00660BE8" w:rsidRPr="00C50604" w:rsidRDefault="00657D30" w:rsidP="00657D30">
      <w:pPr>
        <w:keepLines/>
        <w:suppressAutoHyphens/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C50604">
        <w:rPr>
          <w:rFonts w:ascii="Times New Roman" w:hAnsi="Times New Roman" w:cs="Times New Roman"/>
          <w:color w:val="000000"/>
          <w:sz w:val="24"/>
          <w:szCs w:val="24"/>
        </w:rPr>
        <w:t>1.</w:t>
      </w:r>
      <w:proofErr w:type="gramStart"/>
      <w:r w:rsidRPr="00C50604">
        <w:rPr>
          <w:rFonts w:ascii="Times New Roman" w:hAnsi="Times New Roman" w:cs="Times New Roman"/>
          <w:color w:val="000000"/>
          <w:sz w:val="24"/>
          <w:szCs w:val="24"/>
        </w:rPr>
        <w:t>)_</w:t>
      </w:r>
      <w:proofErr w:type="gramEnd"/>
      <w:r w:rsidRPr="00C50604">
        <w:rPr>
          <w:rFonts w:ascii="Times New Roman" w:hAnsi="Times New Roman" w:cs="Times New Roman"/>
          <w:color w:val="000000"/>
          <w:sz w:val="24"/>
          <w:szCs w:val="24"/>
        </w:rPr>
        <w:t>________</w:t>
      </w:r>
    </w:p>
    <w:p w:rsidR="001564C1" w:rsidRPr="00C50604" w:rsidRDefault="00657D30" w:rsidP="001564C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2</w:t>
      </w:r>
      <w:r w:rsidR="001564C1" w:rsidRPr="00C50604">
        <w:rPr>
          <w:rFonts w:ascii="Times New Roman" w:hAnsi="Times New Roman" w:cs="Times New Roman"/>
          <w:color w:val="000000"/>
          <w:sz w:val="24"/>
          <w:szCs w:val="24"/>
        </w:rPr>
        <w:t>.)</w:t>
      </w:r>
      <w:r w:rsidR="001564C1" w:rsidRPr="00C50604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What is the value </w:t>
      </w:r>
      <w:proofErr w:type="gramStart"/>
      <w:r w:rsidR="001564C1" w:rsidRPr="00C50604">
        <w:rPr>
          <w:rFonts w:ascii="Times New Roman" w:hAnsi="Times New Roman" w:cs="Times New Roman"/>
          <w:color w:val="000000"/>
          <w:sz w:val="24"/>
          <w:szCs w:val="24"/>
        </w:rPr>
        <w:t xml:space="preserve">of </w:t>
      </w:r>
      <w:proofErr w:type="gramEnd"/>
      <w:r w:rsidR="001564C1" w:rsidRPr="00C50604">
        <w:rPr>
          <w:rFonts w:ascii="Times New Roman" w:hAnsi="Times New Roman" w:cs="Times New Roman"/>
          <w:noProof/>
          <w:color w:val="000000"/>
          <w:position w:val="-19"/>
          <w:sz w:val="24"/>
          <w:szCs w:val="24"/>
        </w:rPr>
        <w:drawing>
          <wp:inline distT="0" distB="0" distL="0" distR="0">
            <wp:extent cx="457200" cy="400050"/>
            <wp:effectExtent l="1905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564C1" w:rsidRPr="00C50604">
        <w:rPr>
          <w:rFonts w:ascii="Times New Roman" w:hAnsi="Times New Roman" w:cs="Times New Roman"/>
          <w:color w:val="000000"/>
          <w:sz w:val="24"/>
          <w:szCs w:val="24"/>
        </w:rPr>
        <w:t xml:space="preserve">, if </w:t>
      </w:r>
      <w:r w:rsidR="001564C1" w:rsidRPr="00C50604"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285750" cy="142875"/>
            <wp:effectExtent l="1905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564C1" w:rsidRPr="00C506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564C1" w:rsidRPr="00C50604">
        <w:rPr>
          <w:rFonts w:ascii="Times New Roman" w:hAnsi="Times New Roman" w:cs="Times New Roman"/>
          <w:color w:val="000000"/>
          <w:sz w:val="24"/>
          <w:szCs w:val="24"/>
        </w:rPr>
        <w:t>and</w:t>
      </w:r>
      <w:proofErr w:type="spellEnd"/>
      <w:r w:rsidR="001564C1" w:rsidRPr="00C506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564C1" w:rsidRPr="00C50604">
        <w:rPr>
          <w:rFonts w:ascii="Times New Roman" w:hAnsi="Times New Roman" w:cs="Times New Roman"/>
          <w:noProof/>
          <w:color w:val="000000"/>
          <w:position w:val="-8"/>
          <w:sz w:val="24"/>
          <w:szCs w:val="24"/>
        </w:rPr>
        <w:drawing>
          <wp:inline distT="0" distB="0" distL="0" distR="0">
            <wp:extent cx="371475" cy="171450"/>
            <wp:effectExtent l="19050" t="0" r="952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564C1" w:rsidRPr="00C50604">
        <w:rPr>
          <w:rFonts w:ascii="Times New Roman" w:hAnsi="Times New Roman" w:cs="Times New Roman"/>
          <w:color w:val="000000"/>
          <w:sz w:val="24"/>
          <w:szCs w:val="24"/>
        </w:rPr>
        <w:t>?</w:t>
      </w:r>
      <w:r w:rsidR="001564C1" w:rsidRPr="00C50604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1564C1" w:rsidRPr="00C50604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C50604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C50604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C50604">
        <w:rPr>
          <w:rFonts w:ascii="Times New Roman" w:hAnsi="Times New Roman" w:cs="Times New Roman"/>
          <w:color w:val="000000"/>
          <w:sz w:val="24"/>
          <w:szCs w:val="24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381"/>
        <w:gridCol w:w="2814"/>
        <w:gridCol w:w="360"/>
        <w:gridCol w:w="2880"/>
      </w:tblGrid>
      <w:tr w:rsidR="001564C1" w:rsidRPr="00C50604" w:rsidTr="00977FD3">
        <w:tc>
          <w:tcPr>
            <w:tcW w:w="381" w:type="dxa"/>
          </w:tcPr>
          <w:p w:rsidR="001564C1" w:rsidRPr="00C50604" w:rsidRDefault="001564C1" w:rsidP="001564C1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2814" w:type="dxa"/>
          </w:tcPr>
          <w:p w:rsidR="001564C1" w:rsidRPr="00C50604" w:rsidRDefault="001564C1" w:rsidP="001564C1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2.75pt" o:ole="">
                  <v:imagedata r:id="rId13" o:title=""/>
                </v:shape>
                <o:OLEObject Type="Embed" ProgID="Equation.DSMT4" ShapeID="_x0000_i1025" DrawAspect="Content" ObjectID="_1473001177" r:id="rId14"/>
              </w:object>
            </w:r>
          </w:p>
        </w:tc>
        <w:tc>
          <w:tcPr>
            <w:tcW w:w="360" w:type="dxa"/>
          </w:tcPr>
          <w:p w:rsidR="001564C1" w:rsidRPr="00C50604" w:rsidRDefault="001564C1" w:rsidP="001564C1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2880" w:type="dxa"/>
          </w:tcPr>
          <w:p w:rsidR="001564C1" w:rsidRPr="00C50604" w:rsidRDefault="001564C1" w:rsidP="001564C1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1564C1" w:rsidRPr="00C50604" w:rsidTr="00977FD3">
        <w:tc>
          <w:tcPr>
            <w:tcW w:w="381" w:type="dxa"/>
          </w:tcPr>
          <w:p w:rsidR="001564C1" w:rsidRPr="00C50604" w:rsidRDefault="001564C1" w:rsidP="001564C1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2814" w:type="dxa"/>
          </w:tcPr>
          <w:p w:rsidR="001564C1" w:rsidRPr="00C50604" w:rsidRDefault="001564C1" w:rsidP="001564C1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360" w:type="dxa"/>
          </w:tcPr>
          <w:p w:rsidR="001564C1" w:rsidRPr="00C50604" w:rsidRDefault="001564C1" w:rsidP="001564C1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2880" w:type="dxa"/>
          </w:tcPr>
          <w:p w:rsidR="001564C1" w:rsidRPr="00C50604" w:rsidRDefault="001564C1" w:rsidP="001564C1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</w:tr>
    </w:tbl>
    <w:p w:rsidR="009A221D" w:rsidRPr="00C50604" w:rsidRDefault="00657D30" w:rsidP="00657D3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C50604">
        <w:rPr>
          <w:rFonts w:ascii="Times New Roman" w:hAnsi="Times New Roman" w:cs="Times New Roman"/>
          <w:color w:val="000000"/>
          <w:sz w:val="24"/>
          <w:szCs w:val="24"/>
        </w:rPr>
        <w:t>2.</w:t>
      </w:r>
      <w:proofErr w:type="gramStart"/>
      <w:r w:rsidRPr="00C50604">
        <w:rPr>
          <w:rFonts w:ascii="Times New Roman" w:hAnsi="Times New Roman" w:cs="Times New Roman"/>
          <w:color w:val="000000"/>
          <w:sz w:val="24"/>
          <w:szCs w:val="24"/>
        </w:rPr>
        <w:t>)_</w:t>
      </w:r>
      <w:proofErr w:type="gramEnd"/>
      <w:r w:rsidRPr="00C50604">
        <w:rPr>
          <w:rFonts w:ascii="Times New Roman" w:hAnsi="Times New Roman" w:cs="Times New Roman"/>
          <w:color w:val="000000"/>
          <w:sz w:val="24"/>
          <w:szCs w:val="24"/>
        </w:rPr>
        <w:t>________</w:t>
      </w:r>
    </w:p>
    <w:p w:rsidR="00657D30" w:rsidRDefault="00657D30" w:rsidP="00977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A221D" w:rsidRPr="00C50604">
        <w:rPr>
          <w:rFonts w:ascii="Times New Roman" w:hAnsi="Times New Roman" w:cs="Times New Roman"/>
          <w:color w:val="000000"/>
          <w:sz w:val="24"/>
          <w:szCs w:val="24"/>
        </w:rPr>
        <w:t>3.)</w:t>
      </w:r>
      <w:r w:rsidR="007B1496" w:rsidRPr="00C506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Which is the correct graph of the 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inequa</w:t>
      </w:r>
      <w:r>
        <w:rPr>
          <w:rFonts w:ascii="Times New Roman" w:hAnsi="Times New Roman" w:cs="Times New Roman"/>
          <w:sz w:val="24"/>
          <w:szCs w:val="24"/>
        </w:rPr>
        <w:t xml:space="preserve">lity </w:t>
      </w:r>
      <m:oMath>
        <m:r>
          <w:rPr>
            <w:rFonts w:ascii="Cambria Math" w:hAnsi="Cambria Math" w:cs="Times New Roman"/>
            <w:sz w:val="24"/>
            <w:szCs w:val="24"/>
          </w:rPr>
          <m:t>5</m:t>
        </m:r>
        <w:proofErr w:type="gramEnd"/>
        <m:r>
          <w:rPr>
            <w:rFonts w:ascii="Cambria Math" w:hAnsi="Cambria Math" w:cs="Times New Roman"/>
            <w:sz w:val="24"/>
            <w:szCs w:val="24"/>
          </w:rPr>
          <m:t>x-1&lt;3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-2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385"/>
        <w:gridCol w:w="2847"/>
        <w:gridCol w:w="364"/>
        <w:gridCol w:w="2847"/>
      </w:tblGrid>
      <w:tr w:rsidR="00657D30" w:rsidRPr="00C50604" w:rsidTr="00977FD3">
        <w:trPr>
          <w:trHeight w:val="808"/>
        </w:trPr>
        <w:tc>
          <w:tcPr>
            <w:tcW w:w="385" w:type="dxa"/>
          </w:tcPr>
          <w:p w:rsidR="00657D30" w:rsidRPr="00C50604" w:rsidRDefault="00657D30" w:rsidP="00657D30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2847" w:type="dxa"/>
          </w:tcPr>
          <w:p w:rsidR="00657D30" w:rsidRPr="00C50604" w:rsidRDefault="00657D30" w:rsidP="00657D30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57D30">
              <w:rPr>
                <w:rFonts w:ascii="Times New Roman" w:hAnsi="Times New Roman" w:cs="Times New Roman"/>
                <w:noProof/>
                <w:color w:val="000000"/>
                <w:position w:val="-4"/>
                <w:sz w:val="24"/>
                <w:szCs w:val="24"/>
              </w:rPr>
              <w:drawing>
                <wp:anchor distT="0" distB="0" distL="114300" distR="114300" simplePos="0" relativeHeight="251665408" behindDoc="1" locked="0" layoutInCell="1" allowOverlap="1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1905</wp:posOffset>
                  </wp:positionV>
                  <wp:extent cx="1704975" cy="295275"/>
                  <wp:effectExtent l="19050" t="0" r="9525" b="0"/>
                  <wp:wrapNone/>
                  <wp:docPr id="12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 l="20694" t="54444" r="54444" b="398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64" w:type="dxa"/>
          </w:tcPr>
          <w:p w:rsidR="00657D30" w:rsidRPr="00C50604" w:rsidRDefault="00657D30" w:rsidP="00657D30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2847" w:type="dxa"/>
          </w:tcPr>
          <w:p w:rsidR="00657D30" w:rsidRPr="00C50604" w:rsidRDefault="00657D30" w:rsidP="00977FD3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57D30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671552" behindDoc="1" locked="0" layoutInCell="1" allowOverlap="1">
                  <wp:simplePos x="0" y="0"/>
                  <wp:positionH relativeFrom="column">
                    <wp:posOffset>59690</wp:posOffset>
                  </wp:positionH>
                  <wp:positionV relativeFrom="paragraph">
                    <wp:posOffset>1905</wp:posOffset>
                  </wp:positionV>
                  <wp:extent cx="1704975" cy="266700"/>
                  <wp:effectExtent l="19050" t="0" r="9525" b="0"/>
                  <wp:wrapNone/>
                  <wp:docPr id="1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 l="20694" t="64259" r="54444" b="305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266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57D30" w:rsidRPr="00C50604" w:rsidTr="00977FD3">
        <w:trPr>
          <w:trHeight w:val="713"/>
        </w:trPr>
        <w:tc>
          <w:tcPr>
            <w:tcW w:w="385" w:type="dxa"/>
          </w:tcPr>
          <w:p w:rsidR="00657D30" w:rsidRPr="00C50604" w:rsidRDefault="00657D30" w:rsidP="00657D30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2847" w:type="dxa"/>
          </w:tcPr>
          <w:p w:rsidR="00657D30" w:rsidRPr="00C50604" w:rsidRDefault="00657D30" w:rsidP="00977FD3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57D30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667456" behindDoc="1" locked="0" layoutInCell="1" allowOverlap="1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-3175</wp:posOffset>
                  </wp:positionV>
                  <wp:extent cx="1704975" cy="257175"/>
                  <wp:effectExtent l="19050" t="0" r="9525" b="0"/>
                  <wp:wrapNone/>
                  <wp:docPr id="13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 l="20694" t="59815" r="54444" b="351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64" w:type="dxa"/>
          </w:tcPr>
          <w:p w:rsidR="00657D30" w:rsidRPr="00C50604" w:rsidRDefault="00657D30" w:rsidP="00657D30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2847" w:type="dxa"/>
          </w:tcPr>
          <w:p w:rsidR="00657D30" w:rsidRPr="00C50604" w:rsidRDefault="00657D30" w:rsidP="00657D30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57D30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673600" behindDoc="1" locked="0" layoutInCell="1" allowOverlap="1">
                  <wp:simplePos x="0" y="0"/>
                  <wp:positionH relativeFrom="column">
                    <wp:posOffset>59690</wp:posOffset>
                  </wp:positionH>
                  <wp:positionV relativeFrom="paragraph">
                    <wp:posOffset>-3175</wp:posOffset>
                  </wp:positionV>
                  <wp:extent cx="1704975" cy="352425"/>
                  <wp:effectExtent l="19050" t="0" r="9525" b="0"/>
                  <wp:wrapNone/>
                  <wp:docPr id="18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 l="20694" t="69259" r="54444" b="238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6A33D1" w:rsidRPr="00C50604" w:rsidRDefault="00657D30" w:rsidP="00657D3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br w:type="textWrapping" w:clear="all"/>
      </w:r>
      <w:r w:rsidRPr="00C50604">
        <w:rPr>
          <w:rFonts w:ascii="Times New Roman" w:hAnsi="Times New Roman" w:cs="Times New Roman"/>
          <w:color w:val="000000"/>
          <w:sz w:val="24"/>
          <w:szCs w:val="24"/>
        </w:rPr>
        <w:t>3.</w:t>
      </w:r>
      <w:proofErr w:type="gramStart"/>
      <w:r w:rsidRPr="00C50604">
        <w:rPr>
          <w:rFonts w:ascii="Times New Roman" w:hAnsi="Times New Roman" w:cs="Times New Roman"/>
          <w:color w:val="000000"/>
          <w:sz w:val="24"/>
          <w:szCs w:val="24"/>
        </w:rPr>
        <w:t>)_</w:t>
      </w:r>
      <w:proofErr w:type="gramEnd"/>
      <w:r w:rsidRPr="00C50604">
        <w:rPr>
          <w:rFonts w:ascii="Times New Roman" w:hAnsi="Times New Roman" w:cs="Times New Roman"/>
          <w:color w:val="000000"/>
          <w:sz w:val="24"/>
          <w:szCs w:val="24"/>
        </w:rPr>
        <w:t>________</w:t>
      </w:r>
    </w:p>
    <w:p w:rsidR="00657D30" w:rsidRPr="00657D30" w:rsidRDefault="00657D30" w:rsidP="00657D3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t>4</w:t>
      </w:r>
      <w:r w:rsidR="003C2DD4" w:rsidRPr="00C50604">
        <w:t>.)</w:t>
      </w:r>
      <w:r w:rsidR="009E7B7E" w:rsidRPr="00C50604">
        <w:t xml:space="preserve">  </w:t>
      </w:r>
      <w:r w:rsidR="00597502" w:rsidRPr="00657D30">
        <w:rPr>
          <w:rFonts w:ascii="Times New Roman" w:hAnsi="Times New Roman" w:cs="Times New Roman"/>
          <w:sz w:val="24"/>
          <w:szCs w:val="24"/>
        </w:rPr>
        <w:t xml:space="preserve">Marcy determined that her father's age is four less than three times her age.  </w:t>
      </w:r>
    </w:p>
    <w:p w:rsidR="006A33D1" w:rsidRPr="00657D30" w:rsidRDefault="00977FD3" w:rsidP="00657D3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657D30">
        <w:rPr>
          <w:rFonts w:ascii="Times New Roman" w:hAnsi="Times New Roman" w:cs="Times New Roman"/>
          <w:sz w:val="24"/>
          <w:szCs w:val="24"/>
        </w:rPr>
        <w:t xml:space="preserve"> </w:t>
      </w:r>
      <w:r w:rsidR="00597502" w:rsidRPr="00657D30">
        <w:rPr>
          <w:rFonts w:ascii="Times New Roman" w:hAnsi="Times New Roman" w:cs="Times New Roman"/>
          <w:sz w:val="24"/>
          <w:szCs w:val="24"/>
        </w:rPr>
        <w:t xml:space="preserve">If </w:t>
      </w:r>
      <w:r w:rsidR="00597502" w:rsidRPr="00657D3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597502" w:rsidRPr="00657D30">
        <w:rPr>
          <w:rFonts w:ascii="Times New Roman" w:hAnsi="Times New Roman" w:cs="Times New Roman"/>
          <w:sz w:val="24"/>
          <w:szCs w:val="24"/>
        </w:rPr>
        <w:t xml:space="preserve"> represents Marcy's age, which expression represents her father's age?</w:t>
      </w:r>
      <w:r w:rsidR="00660BE8" w:rsidRPr="00657D30">
        <w:rPr>
          <w:rFonts w:ascii="Times New Roman" w:hAnsi="Times New Roman" w:cs="Times New Roman"/>
          <w:sz w:val="24"/>
          <w:szCs w:val="24"/>
        </w:rPr>
        <w:tab/>
      </w:r>
      <w:r w:rsidR="00660BE8" w:rsidRPr="00657D30">
        <w:rPr>
          <w:rFonts w:ascii="Times New Roman" w:hAnsi="Times New Roman" w:cs="Times New Roman"/>
          <w:sz w:val="24"/>
          <w:szCs w:val="24"/>
        </w:rPr>
        <w:tab/>
      </w:r>
      <w:r w:rsidR="00C50604" w:rsidRPr="00657D30">
        <w:rPr>
          <w:rFonts w:ascii="Times New Roman" w:hAnsi="Times New Roman" w:cs="Times New Roman"/>
          <w:sz w:val="24"/>
          <w:szCs w:val="24"/>
        </w:rPr>
        <w:tab/>
      </w:r>
      <w:r w:rsidR="00C50604" w:rsidRPr="00657D30">
        <w:rPr>
          <w:rFonts w:ascii="Times New Roman" w:hAnsi="Times New Roman" w:cs="Times New Roman"/>
          <w:sz w:val="24"/>
          <w:szCs w:val="24"/>
        </w:rPr>
        <w:tab/>
      </w:r>
      <w:r w:rsidR="00C50604" w:rsidRPr="00657D30">
        <w:rPr>
          <w:rFonts w:ascii="Times New Roman" w:hAnsi="Times New Roman" w:cs="Times New Roman"/>
          <w:sz w:val="24"/>
          <w:szCs w:val="24"/>
        </w:rPr>
        <w:tab/>
      </w:r>
      <w:r w:rsidR="00657D30" w:rsidRPr="00657D30">
        <w:rPr>
          <w:rFonts w:ascii="Times New Roman" w:hAnsi="Times New Roman" w:cs="Times New Roman"/>
          <w:sz w:val="24"/>
          <w:szCs w:val="24"/>
        </w:rPr>
        <w:tab/>
      </w:r>
      <w:r w:rsidR="00657D30" w:rsidRPr="00657D30">
        <w:rPr>
          <w:rFonts w:ascii="Times New Roman" w:hAnsi="Times New Roman" w:cs="Times New Roman"/>
          <w:sz w:val="24"/>
          <w:szCs w:val="24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383"/>
        <w:gridCol w:w="2002"/>
        <w:gridCol w:w="450"/>
        <w:gridCol w:w="1890"/>
      </w:tblGrid>
      <w:tr w:rsidR="006A33D1" w:rsidRPr="00C50604" w:rsidTr="00977FD3">
        <w:tc>
          <w:tcPr>
            <w:tcW w:w="383" w:type="dxa"/>
          </w:tcPr>
          <w:p w:rsidR="006A33D1" w:rsidRPr="00C50604" w:rsidRDefault="006A33D1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2002" w:type="dxa"/>
          </w:tcPr>
          <w:p w:rsidR="006A33D1" w:rsidRPr="00C50604" w:rsidRDefault="00597502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333375" cy="142875"/>
                  <wp:effectExtent l="19050" t="0" r="9525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" w:type="dxa"/>
          </w:tcPr>
          <w:p w:rsidR="006A33D1" w:rsidRPr="00C50604" w:rsidRDefault="006A33D1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1890" w:type="dxa"/>
          </w:tcPr>
          <w:p w:rsidR="006A33D1" w:rsidRPr="00C50604" w:rsidRDefault="00597502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333375" cy="142875"/>
                  <wp:effectExtent l="19050" t="0" r="9525" b="0"/>
                  <wp:docPr id="7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33D1" w:rsidRPr="00C50604" w:rsidTr="00977FD3">
        <w:tc>
          <w:tcPr>
            <w:tcW w:w="383" w:type="dxa"/>
          </w:tcPr>
          <w:p w:rsidR="006A33D1" w:rsidRPr="00C50604" w:rsidRDefault="006A33D1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2002" w:type="dxa"/>
          </w:tcPr>
          <w:p w:rsidR="006A33D1" w:rsidRPr="00C50604" w:rsidRDefault="00597502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noProof/>
                <w:color w:val="000000"/>
                <w:position w:val="-8"/>
                <w:sz w:val="24"/>
                <w:szCs w:val="24"/>
              </w:rPr>
              <w:drawing>
                <wp:inline distT="0" distB="0" distL="0" distR="0">
                  <wp:extent cx="428625" cy="171450"/>
                  <wp:effectExtent l="19050" t="0" r="9525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" w:type="dxa"/>
          </w:tcPr>
          <w:p w:rsidR="006A33D1" w:rsidRPr="00C50604" w:rsidRDefault="006A33D1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1890" w:type="dxa"/>
          </w:tcPr>
          <w:p w:rsidR="006A33D1" w:rsidRPr="00C50604" w:rsidRDefault="00597502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50604">
              <w:rPr>
                <w:rFonts w:ascii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333375" cy="142875"/>
                  <wp:effectExtent l="19050" t="0" r="9525" b="0"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57D30" w:rsidRDefault="00657D30" w:rsidP="00657D3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Pr="00C50604">
        <w:rPr>
          <w:rFonts w:ascii="Times New Roman" w:hAnsi="Times New Roman" w:cs="Times New Roman"/>
          <w:color w:val="000000"/>
          <w:sz w:val="24"/>
          <w:szCs w:val="24"/>
        </w:rPr>
        <w:t>.</w:t>
      </w:r>
      <w:proofErr w:type="gramStart"/>
      <w:r w:rsidRPr="00C50604">
        <w:rPr>
          <w:rFonts w:ascii="Times New Roman" w:hAnsi="Times New Roman" w:cs="Times New Roman"/>
          <w:color w:val="000000"/>
          <w:sz w:val="24"/>
          <w:szCs w:val="24"/>
        </w:rPr>
        <w:t>)_</w:t>
      </w:r>
      <w:proofErr w:type="gramEnd"/>
      <w:r w:rsidRPr="00C50604">
        <w:rPr>
          <w:rFonts w:ascii="Times New Roman" w:hAnsi="Times New Roman" w:cs="Times New Roman"/>
          <w:color w:val="000000"/>
          <w:sz w:val="24"/>
          <w:szCs w:val="24"/>
        </w:rPr>
        <w:t>________</w:t>
      </w:r>
    </w:p>
    <w:p w:rsidR="00977FD3" w:rsidRPr="00977FD3" w:rsidRDefault="00657D30" w:rsidP="00977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="003C2DD4" w:rsidRPr="00C50604">
        <w:rPr>
          <w:rFonts w:ascii="Times New Roman" w:hAnsi="Times New Roman" w:cs="Times New Roman"/>
          <w:color w:val="000000"/>
          <w:sz w:val="24"/>
          <w:szCs w:val="24"/>
        </w:rPr>
        <w:t>.)</w:t>
      </w:r>
      <w:r w:rsidR="00C50604" w:rsidRPr="00C506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A33D1" w:rsidRPr="00C50604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E7B7E" w:rsidRPr="00C506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 w:rsidR="00977FD3" w:rsidRPr="00660BE8">
        <w:rPr>
          <w:rFonts w:ascii="Times New Roman" w:hAnsi="Times New Roman" w:cs="Times New Roman"/>
          <w:color w:val="000000"/>
          <w:sz w:val="24"/>
          <w:szCs w:val="24"/>
        </w:rPr>
        <w:t xml:space="preserve">If </w:t>
      </w:r>
      <w:proofErr w:type="gramEnd"/>
      <w:r w:rsidR="00977FD3" w:rsidRPr="00660BE8">
        <w:rPr>
          <w:rFonts w:ascii="Times New Roman" w:hAnsi="Times New Roman" w:cs="Times New Roman"/>
          <w:noProof/>
          <w:color w:val="000000"/>
          <w:position w:val="-19"/>
          <w:sz w:val="24"/>
          <w:szCs w:val="24"/>
        </w:rPr>
        <w:drawing>
          <wp:inline distT="0" distB="0" distL="0" distR="0">
            <wp:extent cx="581025" cy="323850"/>
            <wp:effectExtent l="1905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77FD3" w:rsidRPr="00660BE8">
        <w:rPr>
          <w:rFonts w:ascii="Times New Roman" w:hAnsi="Times New Roman" w:cs="Times New Roman"/>
          <w:color w:val="000000"/>
          <w:sz w:val="24"/>
          <w:szCs w:val="24"/>
        </w:rPr>
        <w:t xml:space="preserve">, then </w:t>
      </w:r>
      <w:r w:rsidR="00977FD3" w:rsidRPr="00660BE8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977FD3" w:rsidRPr="00660BE8">
        <w:rPr>
          <w:rFonts w:ascii="Times New Roman" w:hAnsi="Times New Roman" w:cs="Times New Roman"/>
          <w:color w:val="000000"/>
          <w:sz w:val="24"/>
          <w:szCs w:val="24"/>
        </w:rPr>
        <w:t xml:space="preserve"> equals</w:t>
      </w:r>
      <w:r w:rsidR="00977FD3" w:rsidRPr="00660BE8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77FD3" w:rsidRPr="00660BE8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77FD3" w:rsidRPr="00660BE8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77FD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77FD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77FD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77FD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77FD3">
        <w:rPr>
          <w:rFonts w:ascii="Times New Roman" w:hAnsi="Times New Roman" w:cs="Times New Roman"/>
          <w:color w:val="000000"/>
          <w:sz w:val="24"/>
          <w:szCs w:val="24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383"/>
        <w:gridCol w:w="2002"/>
        <w:gridCol w:w="450"/>
        <w:gridCol w:w="1890"/>
      </w:tblGrid>
      <w:tr w:rsidR="00977FD3" w:rsidRPr="00660BE8" w:rsidTr="00977FD3">
        <w:tc>
          <w:tcPr>
            <w:tcW w:w="383" w:type="dxa"/>
          </w:tcPr>
          <w:p w:rsidR="00977FD3" w:rsidRPr="00660BE8" w:rsidRDefault="00977FD3" w:rsidP="00977FD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60B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2002" w:type="dxa"/>
          </w:tcPr>
          <w:p w:rsidR="00977FD3" w:rsidRPr="00660BE8" w:rsidRDefault="00977FD3" w:rsidP="00977FD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60BE8"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19"/>
                <w:sz w:val="24"/>
                <w:szCs w:val="24"/>
              </w:rPr>
              <w:drawing>
                <wp:inline distT="0" distB="0" distL="0" distR="0">
                  <wp:extent cx="352425" cy="323850"/>
                  <wp:effectExtent l="19050" t="0" r="9525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" w:type="dxa"/>
          </w:tcPr>
          <w:p w:rsidR="00977FD3" w:rsidRPr="00660BE8" w:rsidRDefault="00977FD3" w:rsidP="00977FD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60B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1890" w:type="dxa"/>
          </w:tcPr>
          <w:p w:rsidR="00977FD3" w:rsidRPr="00660BE8" w:rsidRDefault="00977FD3" w:rsidP="00977FD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60BE8"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361950" cy="142875"/>
                  <wp:effectExtent l="1905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7FD3" w:rsidRPr="00660BE8" w:rsidTr="00977FD3">
        <w:tc>
          <w:tcPr>
            <w:tcW w:w="383" w:type="dxa"/>
          </w:tcPr>
          <w:p w:rsidR="00977FD3" w:rsidRPr="00660BE8" w:rsidRDefault="00977FD3" w:rsidP="00977FD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60B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2002" w:type="dxa"/>
          </w:tcPr>
          <w:p w:rsidR="00977FD3" w:rsidRPr="00660BE8" w:rsidRDefault="00977FD3" w:rsidP="00977FD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60BE8"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19"/>
                <w:sz w:val="24"/>
                <w:szCs w:val="24"/>
              </w:rPr>
              <w:drawing>
                <wp:inline distT="0" distB="0" distL="0" distR="0">
                  <wp:extent cx="371475" cy="323850"/>
                  <wp:effectExtent l="19050" t="0" r="952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" w:type="dxa"/>
          </w:tcPr>
          <w:p w:rsidR="00977FD3" w:rsidRPr="00660BE8" w:rsidRDefault="00977FD3" w:rsidP="00977FD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60B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1890" w:type="dxa"/>
          </w:tcPr>
          <w:p w:rsidR="00977FD3" w:rsidRPr="00660BE8" w:rsidRDefault="00977FD3" w:rsidP="00977FD3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60BE8"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361950" cy="142875"/>
                  <wp:effectExtent l="1905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77FD3" w:rsidRPr="00977FD3" w:rsidRDefault="00977FD3" w:rsidP="00977FD3">
      <w:pPr>
        <w:jc w:val="right"/>
        <w:rPr>
          <w:rFonts w:ascii="Times New Roman" w:hAnsi="Times New Roman" w:cs="Times New Roman"/>
          <w:sz w:val="24"/>
          <w:szCs w:val="24"/>
        </w:rPr>
      </w:pPr>
      <w:r w:rsidRPr="00977FD3">
        <w:rPr>
          <w:rFonts w:ascii="Times New Roman" w:hAnsi="Times New Roman" w:cs="Times New Roman"/>
          <w:sz w:val="24"/>
          <w:szCs w:val="24"/>
        </w:rPr>
        <w:t>5.) _________</w:t>
      </w:r>
    </w:p>
    <w:p w:rsidR="00977FD3" w:rsidRDefault="00977FD3" w:rsidP="00C73980">
      <w:pPr>
        <w:rPr>
          <w:rFonts w:ascii="Times New Roman" w:hAnsi="Times New Roman" w:cs="Times New Roman"/>
          <w:b/>
          <w:sz w:val="24"/>
          <w:szCs w:val="24"/>
        </w:rPr>
      </w:pPr>
    </w:p>
    <w:p w:rsidR="003C2DD4" w:rsidRPr="00660BE8" w:rsidRDefault="00657D30" w:rsidP="00C73980">
      <w:pPr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lastRenderedPageBreak/>
        <w:t>Short Answer (</w:t>
      </w:r>
      <w:r w:rsidR="00977FD3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) points</w:t>
      </w:r>
      <w:r w:rsidR="00977FD3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</w:p>
    <w:p w:rsidR="00EF3243" w:rsidRDefault="00657D30" w:rsidP="00EF324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F3243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="006F0B91" w:rsidRPr="0031621A">
        <w:rPr>
          <w:rFonts w:ascii="Times New Roman" w:hAnsi="Times New Roman" w:cs="Times New Roman"/>
          <w:color w:val="000000"/>
          <w:sz w:val="24"/>
          <w:szCs w:val="24"/>
        </w:rPr>
        <w:t>.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F3243">
        <w:rPr>
          <w:color w:val="000000"/>
        </w:rPr>
        <w:t xml:space="preserve">The formula for the volume of a cone </w:t>
      </w:r>
      <w:proofErr w:type="gramStart"/>
      <w:r w:rsidR="00EF3243">
        <w:rPr>
          <w:color w:val="000000"/>
        </w:rPr>
        <w:t xml:space="preserve">is </w:t>
      </w:r>
      <w:proofErr w:type="gramEnd"/>
      <w:r w:rsidR="00EF3243">
        <w:rPr>
          <w:i/>
          <w:iCs/>
          <w:noProof/>
          <w:color w:val="000000"/>
          <w:position w:val="-19"/>
        </w:rPr>
        <w:drawing>
          <wp:inline distT="0" distB="0" distL="0" distR="0">
            <wp:extent cx="638175" cy="323850"/>
            <wp:effectExtent l="19050" t="0" r="9525" b="0"/>
            <wp:docPr id="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F3243">
        <w:rPr>
          <w:i/>
          <w:iCs/>
          <w:color w:val="000000"/>
        </w:rPr>
        <w:t xml:space="preserve">.  </w:t>
      </w:r>
      <w:r w:rsidR="00EF3243">
        <w:rPr>
          <w:color w:val="000000"/>
        </w:rPr>
        <w:t xml:space="preserve">The radius, </w:t>
      </w:r>
      <w:r w:rsidR="00EF3243">
        <w:rPr>
          <w:i/>
          <w:iCs/>
          <w:color w:val="000000"/>
        </w:rPr>
        <w:t>r</w:t>
      </w:r>
      <w:r w:rsidR="00EF3243">
        <w:rPr>
          <w:color w:val="000000"/>
        </w:rPr>
        <w:t>, of the cone may be expressed as</w:t>
      </w:r>
    </w:p>
    <w:p w:rsidR="00EF3243" w:rsidRDefault="00EF3243" w:rsidP="00977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</w:p>
    <w:p w:rsidR="00EF3243" w:rsidRDefault="00EF3243" w:rsidP="00977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</w:p>
    <w:p w:rsidR="00DD7A16" w:rsidRDefault="00DD7A16" w:rsidP="00977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</w:p>
    <w:p w:rsidR="00657D30" w:rsidRPr="00EF3243" w:rsidRDefault="00EF3243" w:rsidP="00EF3243">
      <w:pPr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Short Answer (3) points.</w:t>
      </w:r>
      <w:proofErr w:type="gramEnd"/>
    </w:p>
    <w:p w:rsidR="00EF3243" w:rsidRPr="00EF3243" w:rsidRDefault="00EF3243" w:rsidP="00EF324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7</w:t>
      </w:r>
      <w:r w:rsidR="00657D30">
        <w:rPr>
          <w:rFonts w:ascii="Times New Roman" w:hAnsi="Times New Roman" w:cs="Times New Roman"/>
          <w:color w:val="000000"/>
          <w:sz w:val="24"/>
          <w:szCs w:val="24"/>
        </w:rPr>
        <w:t>.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>
        <w:rPr>
          <w:color w:val="000000"/>
        </w:rPr>
        <w:t xml:space="preserve">Given </w:t>
      </w:r>
      <w:proofErr w:type="gramEnd"/>
      <w:r>
        <w:rPr>
          <w:noProof/>
          <w:color w:val="000000"/>
          <w:position w:val="-3"/>
        </w:rPr>
        <w:drawing>
          <wp:inline distT="0" distB="0" distL="0" distR="0">
            <wp:extent cx="971550" cy="142875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, determine the largest integer value of </w:t>
      </w:r>
      <w:r>
        <w:rPr>
          <w:i/>
          <w:iCs/>
          <w:color w:val="000000"/>
        </w:rPr>
        <w:t>a</w:t>
      </w:r>
      <w:r>
        <w:rPr>
          <w:color w:val="000000"/>
        </w:rPr>
        <w:t xml:space="preserve"> when </w:t>
      </w:r>
      <w:r>
        <w:rPr>
          <w:noProof/>
          <w:color w:val="000000"/>
          <w:position w:val="-3"/>
        </w:rPr>
        <w:drawing>
          <wp:inline distT="0" distB="0" distL="0" distR="0">
            <wp:extent cx="361950" cy="142875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.</w:t>
      </w:r>
    </w:p>
    <w:p w:rsidR="00EF3243" w:rsidRDefault="00EF3243" w:rsidP="00EF324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DD7A16" w:rsidRDefault="00DD7A16" w:rsidP="00EF324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DD7A16" w:rsidRDefault="00DD7A16" w:rsidP="00EF324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DD7A16" w:rsidRDefault="00DD7A16" w:rsidP="00EF324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EF3243" w:rsidRDefault="00EF3243" w:rsidP="00EF324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A35F07" w:rsidRPr="00EF3243" w:rsidRDefault="00EF3243" w:rsidP="00EF3243">
      <w:pPr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Short Answer (5) points.</w:t>
      </w:r>
      <w:proofErr w:type="gramEnd"/>
    </w:p>
    <w:p w:rsidR="00DD7A16" w:rsidRPr="00DD7A16" w:rsidRDefault="00DD7A16" w:rsidP="00DD7A1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752850</wp:posOffset>
            </wp:positionH>
            <wp:positionV relativeFrom="paragraph">
              <wp:posOffset>481330</wp:posOffset>
            </wp:positionV>
            <wp:extent cx="2752725" cy="2790825"/>
            <wp:effectExtent l="19050" t="0" r="9525" b="0"/>
            <wp:wrapTight wrapText="bothSides">
              <wp:wrapPolygon edited="0">
                <wp:start x="-149" y="0"/>
                <wp:lineTo x="-149" y="21526"/>
                <wp:lineTo x="21675" y="21526"/>
                <wp:lineTo x="21675" y="0"/>
                <wp:lineTo x="-149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F3243">
        <w:rPr>
          <w:rFonts w:ascii="Times New Roman" w:hAnsi="Times New Roman" w:cs="Times New Roman"/>
          <w:color w:val="000000"/>
          <w:sz w:val="24"/>
          <w:szCs w:val="24"/>
        </w:rPr>
        <w:t>8.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color w:val="000000"/>
        </w:rPr>
        <w:t xml:space="preserve">On the set of axes below, draw the graph of the </w:t>
      </w:r>
      <w:proofErr w:type="gramStart"/>
      <w:r>
        <w:rPr>
          <w:color w:val="000000"/>
        </w:rPr>
        <w:t xml:space="preserve">equation </w:t>
      </w:r>
      <w:proofErr w:type="gramEnd"/>
      <w:r>
        <w:rPr>
          <w:noProof/>
          <w:color w:val="000000"/>
          <w:position w:val="-19"/>
        </w:rPr>
        <w:drawing>
          <wp:inline distT="0" distB="0" distL="0" distR="0">
            <wp:extent cx="714375" cy="323850"/>
            <wp:effectExtent l="1905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.</w:t>
      </w:r>
    </w:p>
    <w:tbl>
      <w:tblPr>
        <w:tblStyle w:val="TableGrid"/>
        <w:tblW w:w="0" w:type="auto"/>
        <w:tblLook w:val="04A0"/>
      </w:tblPr>
      <w:tblGrid>
        <w:gridCol w:w="645"/>
        <w:gridCol w:w="645"/>
      </w:tblGrid>
      <w:tr w:rsidR="000429C2" w:rsidTr="000429C2">
        <w:trPr>
          <w:trHeight w:val="293"/>
        </w:trPr>
        <w:tc>
          <w:tcPr>
            <w:tcW w:w="645" w:type="dxa"/>
          </w:tcPr>
          <w:p w:rsidR="000429C2" w:rsidRDefault="000429C2" w:rsidP="00DD7A1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X</w:t>
            </w:r>
          </w:p>
        </w:tc>
        <w:tc>
          <w:tcPr>
            <w:tcW w:w="645" w:type="dxa"/>
          </w:tcPr>
          <w:p w:rsidR="000429C2" w:rsidRDefault="000429C2" w:rsidP="00DD7A1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Y </w:t>
            </w:r>
          </w:p>
        </w:tc>
      </w:tr>
      <w:tr w:rsidR="000429C2" w:rsidTr="000429C2">
        <w:trPr>
          <w:trHeight w:val="310"/>
        </w:trPr>
        <w:tc>
          <w:tcPr>
            <w:tcW w:w="645" w:type="dxa"/>
          </w:tcPr>
          <w:p w:rsidR="000429C2" w:rsidRDefault="000429C2" w:rsidP="00DD7A1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  <w:tc>
          <w:tcPr>
            <w:tcW w:w="645" w:type="dxa"/>
          </w:tcPr>
          <w:p w:rsidR="000429C2" w:rsidRDefault="000429C2" w:rsidP="00DD7A1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</w:tr>
      <w:tr w:rsidR="000429C2" w:rsidTr="000429C2">
        <w:trPr>
          <w:trHeight w:val="310"/>
        </w:trPr>
        <w:tc>
          <w:tcPr>
            <w:tcW w:w="645" w:type="dxa"/>
          </w:tcPr>
          <w:p w:rsidR="000429C2" w:rsidRDefault="000429C2" w:rsidP="00DD7A1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  <w:tc>
          <w:tcPr>
            <w:tcW w:w="645" w:type="dxa"/>
          </w:tcPr>
          <w:p w:rsidR="000429C2" w:rsidRDefault="000429C2" w:rsidP="00DD7A1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</w:tr>
      <w:tr w:rsidR="000429C2" w:rsidTr="000429C2">
        <w:trPr>
          <w:trHeight w:val="293"/>
        </w:trPr>
        <w:tc>
          <w:tcPr>
            <w:tcW w:w="645" w:type="dxa"/>
          </w:tcPr>
          <w:p w:rsidR="000429C2" w:rsidRDefault="000429C2" w:rsidP="00DD7A1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  <w:tc>
          <w:tcPr>
            <w:tcW w:w="645" w:type="dxa"/>
          </w:tcPr>
          <w:p w:rsidR="000429C2" w:rsidRDefault="000429C2" w:rsidP="00DD7A1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</w:tr>
      <w:tr w:rsidR="000429C2" w:rsidTr="000429C2">
        <w:trPr>
          <w:trHeight w:val="310"/>
        </w:trPr>
        <w:tc>
          <w:tcPr>
            <w:tcW w:w="645" w:type="dxa"/>
          </w:tcPr>
          <w:p w:rsidR="000429C2" w:rsidRDefault="000429C2" w:rsidP="00DD7A1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  <w:tc>
          <w:tcPr>
            <w:tcW w:w="645" w:type="dxa"/>
          </w:tcPr>
          <w:p w:rsidR="000429C2" w:rsidRDefault="000429C2" w:rsidP="00DD7A1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</w:tr>
      <w:tr w:rsidR="000429C2" w:rsidTr="000429C2">
        <w:trPr>
          <w:trHeight w:val="310"/>
        </w:trPr>
        <w:tc>
          <w:tcPr>
            <w:tcW w:w="645" w:type="dxa"/>
          </w:tcPr>
          <w:p w:rsidR="000429C2" w:rsidRDefault="000429C2" w:rsidP="00DD7A1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  <w:tc>
          <w:tcPr>
            <w:tcW w:w="645" w:type="dxa"/>
          </w:tcPr>
          <w:p w:rsidR="000429C2" w:rsidRDefault="000429C2" w:rsidP="00DD7A1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</w:tr>
    </w:tbl>
    <w:p w:rsidR="00DD7A16" w:rsidRDefault="00DD7A16" w:rsidP="00DD7A16">
      <w:pPr>
        <w:keepLines/>
        <w:suppressAutoHyphens/>
        <w:autoSpaceDE w:val="0"/>
        <w:autoSpaceDN w:val="0"/>
        <w:adjustRightInd w:val="0"/>
        <w:jc w:val="center"/>
        <w:rPr>
          <w:color w:val="000000"/>
        </w:rPr>
      </w:pPr>
    </w:p>
    <w:p w:rsidR="00DD7A16" w:rsidRDefault="00DD7A16" w:rsidP="00DD7A16">
      <w:pPr>
        <w:keepLines/>
        <w:suppressAutoHyphens/>
        <w:autoSpaceDE w:val="0"/>
        <w:autoSpaceDN w:val="0"/>
        <w:adjustRightInd w:val="0"/>
        <w:jc w:val="center"/>
        <w:rPr>
          <w:color w:val="000000"/>
        </w:rPr>
      </w:pPr>
    </w:p>
    <w:p w:rsidR="00DD7A16" w:rsidRDefault="00DD7A16" w:rsidP="00DD7A16">
      <w:pPr>
        <w:keepLines/>
        <w:suppressAutoHyphens/>
        <w:autoSpaceDE w:val="0"/>
        <w:autoSpaceDN w:val="0"/>
        <w:adjustRightInd w:val="0"/>
        <w:jc w:val="center"/>
        <w:rPr>
          <w:color w:val="000000"/>
        </w:rPr>
      </w:pPr>
    </w:p>
    <w:p w:rsidR="00DD7A16" w:rsidRDefault="00DD7A16" w:rsidP="00DD7A16">
      <w:pPr>
        <w:keepLines/>
        <w:suppressAutoHyphens/>
        <w:autoSpaceDE w:val="0"/>
        <w:autoSpaceDN w:val="0"/>
        <w:adjustRightInd w:val="0"/>
        <w:jc w:val="center"/>
        <w:rPr>
          <w:color w:val="000000"/>
        </w:rPr>
      </w:pPr>
    </w:p>
    <w:p w:rsidR="00DD7A16" w:rsidRDefault="00DD7A16" w:rsidP="00DD7A16">
      <w:pPr>
        <w:keepLines/>
        <w:suppressAutoHyphens/>
        <w:autoSpaceDE w:val="0"/>
        <w:autoSpaceDN w:val="0"/>
        <w:adjustRightInd w:val="0"/>
        <w:jc w:val="center"/>
        <w:rPr>
          <w:color w:val="000000"/>
        </w:rPr>
      </w:pPr>
    </w:p>
    <w:p w:rsidR="00DD7A16" w:rsidRDefault="00DD7A16" w:rsidP="00DD7A16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  <w:r>
        <w:rPr>
          <w:color w:val="000000"/>
        </w:rPr>
        <w:t xml:space="preserve">Is the point </w:t>
      </w:r>
      <w:r>
        <w:rPr>
          <w:noProof/>
          <w:color w:val="000000"/>
          <w:position w:val="-8"/>
        </w:rPr>
        <w:drawing>
          <wp:inline distT="0" distB="0" distL="0" distR="0">
            <wp:extent cx="285750" cy="171450"/>
            <wp:effectExtent l="1905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a solution to the equation?  Explain your answer based on the graph drawn.</w:t>
      </w:r>
    </w:p>
    <w:p w:rsidR="00DD7A16" w:rsidRPr="008E1205" w:rsidRDefault="00DD7A16" w:rsidP="00DD7A16">
      <w:pPr>
        <w:widowControl w:val="0"/>
        <w:suppressAutoHyphens/>
        <w:autoSpaceDE w:val="0"/>
        <w:autoSpaceDN w:val="0"/>
        <w:adjustRightInd w:val="0"/>
        <w:rPr>
          <w:color w:val="000000"/>
          <w:sz w:val="16"/>
          <w:szCs w:val="16"/>
        </w:rPr>
      </w:pPr>
    </w:p>
    <w:p w:rsidR="00657D30" w:rsidRPr="00A35F07" w:rsidRDefault="00657D30" w:rsidP="00EF3243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1440"/>
        <w:rPr>
          <w:rFonts w:ascii="Times New Roman" w:hAnsi="Times New Roman" w:cs="Times New Roman"/>
          <w:color w:val="000000"/>
          <w:sz w:val="24"/>
          <w:szCs w:val="24"/>
        </w:rPr>
      </w:pPr>
    </w:p>
    <w:sectPr w:rsidR="00657D30" w:rsidRPr="00A35F07" w:rsidSect="00657D30">
      <w:headerReference w:type="first" r:id="rId31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29C2" w:rsidRDefault="000429C2" w:rsidP="0098367F">
      <w:pPr>
        <w:spacing w:after="0" w:line="240" w:lineRule="auto"/>
      </w:pPr>
      <w:r>
        <w:separator/>
      </w:r>
    </w:p>
  </w:endnote>
  <w:endnote w:type="continuationSeparator" w:id="0">
    <w:p w:rsidR="000429C2" w:rsidRDefault="000429C2" w:rsidP="009836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 Pro">
    <w:altName w:val="Agency FB"/>
    <w:charset w:val="00"/>
    <w:family w:val="auto"/>
    <w:pitch w:val="variable"/>
    <w:sig w:usb0="00000003" w:usb1="00000001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29C2" w:rsidRDefault="000429C2" w:rsidP="0098367F">
      <w:pPr>
        <w:spacing w:after="0" w:line="240" w:lineRule="auto"/>
      </w:pPr>
      <w:r>
        <w:separator/>
      </w:r>
    </w:p>
  </w:footnote>
  <w:footnote w:type="continuationSeparator" w:id="0">
    <w:p w:rsidR="000429C2" w:rsidRDefault="000429C2" w:rsidP="0098367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29C2" w:rsidRDefault="000429C2" w:rsidP="0098367F">
    <w:pPr>
      <w:pStyle w:val="Header"/>
    </w:pPr>
    <w:r>
      <w:t>Name________________________________________________</w:t>
    </w:r>
    <w:r>
      <w:tab/>
    </w:r>
    <w:r>
      <w:rPr>
        <w:b/>
      </w:rPr>
      <w:t>Due October 3</w:t>
    </w:r>
    <w:r w:rsidRPr="000429C2">
      <w:rPr>
        <w:b/>
        <w:vertAlign w:val="superscript"/>
      </w:rPr>
      <w:t>rd</w:t>
    </w:r>
    <w:r>
      <w:rPr>
        <w:b/>
      </w:rPr>
      <w:t xml:space="preserve"> </w:t>
    </w:r>
  </w:p>
  <w:p w:rsidR="000429C2" w:rsidRDefault="000429C2" w:rsidP="0098367F">
    <w:pPr>
      <w:pStyle w:val="Header"/>
    </w:pPr>
    <w:r>
      <w:t>Algebra Weekly #</w:t>
    </w:r>
    <w:proofErr w:type="gramStart"/>
    <w:r>
      <w:t xml:space="preserve">3  </w:t>
    </w:r>
    <w:r>
      <w:rPr>
        <w:b/>
      </w:rPr>
      <w:t>2</w:t>
    </w:r>
    <w:r w:rsidRPr="00C73980">
      <w:rPr>
        <w:b/>
      </w:rPr>
      <w:t>0</w:t>
    </w:r>
    <w:proofErr w:type="gramEnd"/>
    <w:r w:rsidRPr="00C73980">
      <w:rPr>
        <w:b/>
      </w:rPr>
      <w:t xml:space="preserve"> points</w:t>
    </w:r>
    <w:r>
      <w:tab/>
    </w:r>
    <w:r>
      <w:tab/>
    </w:r>
  </w:p>
  <w:p w:rsidR="000429C2" w:rsidRDefault="000429C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7F12E9"/>
    <w:multiLevelType w:val="hybridMultilevel"/>
    <w:tmpl w:val="A9A808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9EE0427"/>
    <w:multiLevelType w:val="hybridMultilevel"/>
    <w:tmpl w:val="5466273E"/>
    <w:lvl w:ilvl="0" w:tplc="7D82491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22110B9"/>
    <w:multiLevelType w:val="hybridMultilevel"/>
    <w:tmpl w:val="381C05A4"/>
    <w:lvl w:ilvl="0" w:tplc="2F3A0B48">
      <w:start w:val="1"/>
      <w:numFmt w:val="low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5AEE37EF"/>
    <w:multiLevelType w:val="hybridMultilevel"/>
    <w:tmpl w:val="5B8EAFF8"/>
    <w:lvl w:ilvl="0" w:tplc="EE3E5078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6B44355"/>
    <w:multiLevelType w:val="hybridMultilevel"/>
    <w:tmpl w:val="D2B61AE2"/>
    <w:lvl w:ilvl="0" w:tplc="2F3A0B48">
      <w:start w:val="1"/>
      <w:numFmt w:val="lowerRoman"/>
      <w:lvlText w:val="%1."/>
      <w:lvlJc w:val="left"/>
      <w:pPr>
        <w:ind w:left="25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C2DD4"/>
    <w:rsid w:val="00034CAD"/>
    <w:rsid w:val="000429C2"/>
    <w:rsid w:val="000466C1"/>
    <w:rsid w:val="00077ADC"/>
    <w:rsid w:val="00084253"/>
    <w:rsid w:val="00116B35"/>
    <w:rsid w:val="00130126"/>
    <w:rsid w:val="001564C1"/>
    <w:rsid w:val="0018560E"/>
    <w:rsid w:val="001F1835"/>
    <w:rsid w:val="002E64B9"/>
    <w:rsid w:val="0031621A"/>
    <w:rsid w:val="003C2DD4"/>
    <w:rsid w:val="00400322"/>
    <w:rsid w:val="00442400"/>
    <w:rsid w:val="00495D15"/>
    <w:rsid w:val="00504A84"/>
    <w:rsid w:val="00556BB1"/>
    <w:rsid w:val="00570B46"/>
    <w:rsid w:val="00597502"/>
    <w:rsid w:val="005A51E4"/>
    <w:rsid w:val="005E385B"/>
    <w:rsid w:val="0062388C"/>
    <w:rsid w:val="00657D30"/>
    <w:rsid w:val="00660BE8"/>
    <w:rsid w:val="0066391E"/>
    <w:rsid w:val="00682FF7"/>
    <w:rsid w:val="006A33D1"/>
    <w:rsid w:val="006F0B91"/>
    <w:rsid w:val="0070650B"/>
    <w:rsid w:val="007540F6"/>
    <w:rsid w:val="007B1496"/>
    <w:rsid w:val="007F04D3"/>
    <w:rsid w:val="00815E45"/>
    <w:rsid w:val="00826ED8"/>
    <w:rsid w:val="008854CA"/>
    <w:rsid w:val="008F16CE"/>
    <w:rsid w:val="00920F38"/>
    <w:rsid w:val="00955EA5"/>
    <w:rsid w:val="00977FD3"/>
    <w:rsid w:val="0098367F"/>
    <w:rsid w:val="009A221D"/>
    <w:rsid w:val="009D5596"/>
    <w:rsid w:val="009E7B7E"/>
    <w:rsid w:val="00A17CC8"/>
    <w:rsid w:val="00A3078B"/>
    <w:rsid w:val="00A35F07"/>
    <w:rsid w:val="00B448CB"/>
    <w:rsid w:val="00BB2DC8"/>
    <w:rsid w:val="00C00D93"/>
    <w:rsid w:val="00C50604"/>
    <w:rsid w:val="00C73980"/>
    <w:rsid w:val="00C761E0"/>
    <w:rsid w:val="00CB353B"/>
    <w:rsid w:val="00CB5B8D"/>
    <w:rsid w:val="00CC13F9"/>
    <w:rsid w:val="00D046A9"/>
    <w:rsid w:val="00DA12B7"/>
    <w:rsid w:val="00DD7A16"/>
    <w:rsid w:val="00EF32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2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C2D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2DD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836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367F"/>
  </w:style>
  <w:style w:type="paragraph" w:styleId="Footer">
    <w:name w:val="footer"/>
    <w:basedOn w:val="Normal"/>
    <w:link w:val="FooterChar"/>
    <w:uiPriority w:val="99"/>
    <w:semiHidden/>
    <w:unhideWhenUsed/>
    <w:rsid w:val="009836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8367F"/>
  </w:style>
  <w:style w:type="paragraph" w:styleId="ListParagraph">
    <w:name w:val="List Paragraph"/>
    <w:basedOn w:val="Normal"/>
    <w:uiPriority w:val="34"/>
    <w:qFormat/>
    <w:rsid w:val="00660BE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57D30"/>
    <w:rPr>
      <w:color w:val="808080"/>
    </w:rPr>
  </w:style>
  <w:style w:type="table" w:styleId="TableGrid">
    <w:name w:val="Table Grid"/>
    <w:basedOn w:val="TableNormal"/>
    <w:uiPriority w:val="59"/>
    <w:rsid w:val="00657D30"/>
    <w:pPr>
      <w:widowControl w:val="0"/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y-lesson-SFinsert-table">
    <w:name w:val="ny-lesson-SF insert-table"/>
    <w:basedOn w:val="Normal"/>
    <w:qFormat/>
    <w:rsid w:val="00657D30"/>
    <w:pPr>
      <w:widowControl w:val="0"/>
      <w:spacing w:after="0" w:line="252" w:lineRule="auto"/>
    </w:pPr>
    <w:rPr>
      <w:rFonts w:ascii="Calibri" w:eastAsia="Myriad Pro" w:hAnsi="Calibri" w:cs="Myriad Pro"/>
      <w:b/>
      <w:color w:val="231F20"/>
      <w:sz w:val="16"/>
      <w:szCs w:val="18"/>
    </w:rPr>
  </w:style>
  <w:style w:type="paragraph" w:customStyle="1" w:styleId="ny-lesson-SFinsert-response-table">
    <w:name w:val="ny-lesson-SF insert-response-table"/>
    <w:basedOn w:val="ny-lesson-SFinsert-table"/>
    <w:qFormat/>
    <w:rsid w:val="00657D30"/>
    <w:rPr>
      <w:i/>
      <w:color w:val="005A76"/>
    </w:rPr>
  </w:style>
  <w:style w:type="paragraph" w:styleId="NoSpacing">
    <w:name w:val="No Spacing"/>
    <w:uiPriority w:val="1"/>
    <w:qFormat/>
    <w:rsid w:val="00657D30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167</Words>
  <Characters>95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CSD</Company>
  <LinksUpToDate>false</LinksUpToDate>
  <CharactersWithSpaces>11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niLynn Swinson</dc:creator>
  <cp:lastModifiedBy>Windows User</cp:lastModifiedBy>
  <cp:revision>4</cp:revision>
  <cp:lastPrinted>2014-09-23T21:55:00Z</cp:lastPrinted>
  <dcterms:created xsi:type="dcterms:W3CDTF">2014-09-23T18:20:00Z</dcterms:created>
  <dcterms:modified xsi:type="dcterms:W3CDTF">2014-09-23T2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